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50EC" w:rsidRDefault="00474900" w:rsidP="00B404F1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924050</wp:posOffset>
                </wp:positionH>
                <wp:positionV relativeFrom="paragraph">
                  <wp:posOffset>-657225</wp:posOffset>
                </wp:positionV>
                <wp:extent cx="1257300" cy="619125"/>
                <wp:effectExtent l="9525" t="9525" r="9525" b="133350"/>
                <wp:wrapNone/>
                <wp:docPr id="20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619125"/>
                        </a:xfrm>
                        <a:prstGeom prst="wedgeRoundRectCallout">
                          <a:avLst>
                            <a:gd name="adj1" fmla="val -43750"/>
                            <a:gd name="adj2" fmla="val 70000"/>
                            <a:gd name="adj3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07E" w:rsidRDefault="004F507E">
                            <w:r>
                              <w:t xml:space="preserve">Don’t forget to SIMPLIFY! </w:t>
                            </w:r>
                            <w:r>
                              <w:sym w:font="Wingdings" w:char="F04A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AutoShape 22" o:spid="_x0000_s1026" type="#_x0000_t62" style="position:absolute;margin-left:151.5pt;margin-top:-51.75pt;width:99pt;height:48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">
                <v:textbox>
                  <w:txbxContent>
                    <w:p w:rsidR="004F507E" w:rsidRDefault="004F507E">
                      <w:r>
                        <w:t xml:space="preserve">Don’t forget to SIMPLIFY! </w:t>
                      </w:r>
                      <w:r>
                        <w:sym w:font="Wingdings" w:char="F04A"/>
                      </w:r>
                    </w:p>
                  </w:txbxContent>
                </v:textbox>
              </v:shape>
            </w:pict>
          </mc:Fallback>
        </mc:AlternateContent>
      </w:r>
      <w:r w:rsidR="005E2967">
        <w:t>GT Geometry – K. Bernhard</w:t>
      </w:r>
      <w:r w:rsidR="00EF7FC7">
        <w:tab/>
      </w:r>
      <w:r w:rsidR="00EF7FC7">
        <w:tab/>
      </w:r>
      <w:r w:rsidR="004F507E">
        <w:tab/>
      </w:r>
      <w:r w:rsidR="004F507E">
        <w:tab/>
      </w:r>
      <w:r w:rsidR="004F507E">
        <w:tab/>
        <w:t>Name _________________________</w:t>
      </w:r>
      <w:proofErr w:type="gramStart"/>
      <w:r w:rsidR="004F507E">
        <w:t>_  Date</w:t>
      </w:r>
      <w:proofErr w:type="gramEnd"/>
      <w:r w:rsidR="004F507E">
        <w:t>________________</w:t>
      </w:r>
    </w:p>
    <w:p w:rsidR="00DF50EC" w:rsidRPr="00DF50EC" w:rsidRDefault="00935F91" w:rsidP="00076E42">
      <w:pPr>
        <w:rPr>
          <w:rFonts w:asciiTheme="majorHAnsi" w:hAnsiTheme="majorHAnsi"/>
        </w:rPr>
      </w:pPr>
      <w:r>
        <w:rPr>
          <w:rFonts w:asciiTheme="majorHAnsi" w:hAnsiTheme="majorHAnsi"/>
        </w:rPr>
        <w:t>Unit 1 Practice</w:t>
      </w:r>
    </w:p>
    <w:p w:rsidR="00DF50EC" w:rsidRDefault="004F507E" w:rsidP="00076E42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USE PENCIL!!                 SHOW ALL WORK FOR CREDIT!!                                             No decimals or mixed numbers please </w:t>
      </w:r>
      <w:r w:rsidRPr="004F507E">
        <w:rPr>
          <w:rFonts w:asciiTheme="majorHAnsi" w:hAnsiTheme="majorHAnsi"/>
        </w:rPr>
        <w:sym w:font="Wingdings" w:char="F04A"/>
      </w:r>
      <w:r>
        <w:rPr>
          <w:rFonts w:asciiTheme="majorHAnsi" w:hAnsiTheme="majorHAnsi"/>
        </w:rPr>
        <w:t xml:space="preserve">  </w:t>
      </w:r>
    </w:p>
    <w:p w:rsidR="004F507E" w:rsidRPr="00DF50EC" w:rsidRDefault="004F507E" w:rsidP="00076E42">
      <w:pPr>
        <w:rPr>
          <w:rFonts w:asciiTheme="majorHAnsi" w:hAnsiTheme="majorHAnsi"/>
        </w:rPr>
      </w:pPr>
    </w:p>
    <w:p w:rsidR="004F507E" w:rsidRPr="00A33CBE" w:rsidRDefault="00A33CBE" w:rsidP="00A33CBE">
      <w:pPr>
        <w:rPr>
          <w:rFonts w:asciiTheme="majorHAnsi" w:eastAsiaTheme="minorEastAsia" w:hAnsiTheme="majorHAnsi"/>
        </w:rPr>
      </w:pPr>
      <w:r w:rsidRPr="00A33CBE">
        <w:rPr>
          <w:rFonts w:asciiTheme="majorHAnsi" w:hAnsiTheme="majorHAnsi"/>
        </w:rPr>
        <w:t>1.</w:t>
      </w:r>
      <w:r>
        <w:rPr>
          <w:rFonts w:asciiTheme="majorHAnsi" w:hAnsiTheme="majorHAnsi"/>
        </w:rPr>
        <w:t xml:space="preserve"> </w:t>
      </w:r>
      <w:r w:rsidR="004F507E" w:rsidRPr="00A33CBE">
        <w:rPr>
          <w:rFonts w:asciiTheme="majorHAnsi" w:hAnsiTheme="majorHAnsi"/>
        </w:rPr>
        <w:t xml:space="preserve"> </w:t>
      </w:r>
      <w:r w:rsidR="00076E42" w:rsidRPr="00A33CBE">
        <w:rPr>
          <w:rFonts w:asciiTheme="majorHAnsi" w:hAnsiTheme="majorHAnsi"/>
        </w:rPr>
        <w:t xml:space="preserve">Find the value of </w:t>
      </w:r>
      <w:r w:rsidR="004F507E" w:rsidRPr="00A33CBE">
        <w:rPr>
          <w:rFonts w:asciiTheme="majorHAnsi" w:hAnsiTheme="majorHAnsi"/>
        </w:rPr>
        <w:t xml:space="preserve">each </w:t>
      </w:r>
      <w:r w:rsidR="00076E42" w:rsidRPr="00A33CBE">
        <w:rPr>
          <w:rFonts w:asciiTheme="majorHAnsi" w:hAnsiTheme="majorHAnsi"/>
        </w:rPr>
        <w:t xml:space="preserve">variable </w:t>
      </w:r>
      <w:r w:rsidR="0045496A" w:rsidRPr="00A33CBE">
        <w:rPr>
          <w:rFonts w:asciiTheme="majorHAnsi" w:hAnsiTheme="majorHAnsi"/>
        </w:rPr>
        <w:t>if</w:t>
      </w:r>
      <w:r w:rsidR="00076E42" w:rsidRPr="00A33CBE">
        <w:rPr>
          <w:rFonts w:asciiTheme="majorHAnsi" w:hAnsiTheme="majorHAnsi"/>
        </w:rPr>
        <w:t xml:space="preserve"> S is between R and T.                   </w:t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  <w:t xml:space="preserve">  </w:t>
      </w:r>
      <w:r w:rsidR="004F507E" w:rsidRPr="00A33CBE">
        <w:rPr>
          <w:rFonts w:asciiTheme="majorHAnsi" w:hAnsiTheme="majorHAnsi"/>
        </w:rPr>
        <w:tab/>
        <w:t xml:space="preserve">                </w:t>
      </w:r>
    </w:p>
    <w:p w:rsidR="004F507E" w:rsidRPr="004F507E" w:rsidRDefault="004F507E" w:rsidP="004F507E">
      <w:pPr>
        <w:ind w:left="360"/>
        <w:rPr>
          <w:rFonts w:asciiTheme="majorHAnsi" w:eastAsiaTheme="minorEastAsia" w:hAnsiTheme="majorHAnsi" w:cstheme="minorBidi"/>
          <w:iCs/>
        </w:rPr>
      </w:pPr>
    </w:p>
    <w:p w:rsidR="00A33CBE" w:rsidRPr="00A33CBE" w:rsidRDefault="00474900" w:rsidP="00A33CBE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6910705</wp:posOffset>
                </wp:positionH>
                <wp:positionV relativeFrom="paragraph">
                  <wp:posOffset>166370</wp:posOffset>
                </wp:positionV>
                <wp:extent cx="1471295" cy="895350"/>
                <wp:effectExtent l="5080" t="6350" r="9525" b="12700"/>
                <wp:wrapNone/>
                <wp:docPr id="19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1295" cy="89535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33CBE" w:rsidRDefault="00A33CBE">
                            <w:r>
                              <w:t xml:space="preserve"> </w:t>
                            </w:r>
                          </w:p>
                          <w:p w:rsidR="00A33CBE" w:rsidRDefault="00A33CBE" w:rsidP="00A33CBE">
                            <w:pPr>
                              <w:jc w:val="center"/>
                            </w:pPr>
                            <w:r>
                              <w:t>Please sketch and label!!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26" o:spid="_x0000_s1027" type="#_x0000_t98" style="position:absolute;margin-left:544.15pt;margin-top:13.1pt;width:115.85pt;height:70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">
                <v:textbox>
                  <w:txbxContent>
                    <w:p w:rsidR="00A33CBE" w:rsidRDefault="00A33CBE">
                      <w:r>
                        <w:t xml:space="preserve"> </w:t>
                      </w:r>
                    </w:p>
                    <w:p w:rsidR="00A33CBE" w:rsidRDefault="00A33CBE" w:rsidP="00A33CBE">
                      <w:pPr>
                        <w:jc w:val="center"/>
                      </w:pPr>
                      <w:r>
                        <w:t>Please sketch and label!!!</w:t>
                      </w:r>
                    </w:p>
                  </w:txbxContent>
                </v:textbox>
              </v:shape>
            </w:pict>
          </mc:Fallback>
        </mc:AlternateContent>
      </w:r>
      <w:r w:rsidR="00A33CBE" w:rsidRPr="00A33CBE">
        <w:rPr>
          <w:rFonts w:asciiTheme="majorHAnsi" w:hAnsiTheme="majorHAnsi"/>
        </w:rPr>
        <w:t>a)</w:t>
      </w:r>
      <w:r w:rsidR="00A33CBE">
        <w:rPr>
          <w:rFonts w:asciiTheme="majorHAnsi" w:hAnsiTheme="majorHAnsi"/>
        </w:rPr>
        <w:t xml:space="preserve"> </w:t>
      </w:r>
      <w:r w:rsidR="00A33CBE" w:rsidRPr="00A33CBE">
        <w:rPr>
          <w:rFonts w:asciiTheme="majorHAnsi" w:hAnsiTheme="majorHAnsi"/>
        </w:rPr>
        <w:t xml:space="preserve"> </w:t>
      </w:r>
      <w:r w:rsidR="007A72CF" w:rsidRPr="00A33CBE">
        <w:rPr>
          <w:rFonts w:asciiTheme="majorHAnsi" w:hAnsiTheme="majorHAnsi"/>
          <w:position w:val="-10"/>
        </w:rPr>
        <w:object w:dxaOrig="3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3" type="#_x0000_t75" style="width:163.65pt;height:17.7pt" o:ole="">
            <v:imagedata r:id="rId5" o:title=""/>
          </v:shape>
          <o:OLEObject Type="Embed" ProgID="Equation.DSMT4" ShapeID="_x0000_i1073" DrawAspect="Content" ObjectID="_1534831258" r:id="rId6"/>
        </w:object>
      </w:r>
    </w:p>
    <w:p w:rsidR="00A33CBE" w:rsidRDefault="00A33CBE" w:rsidP="00A33CBE">
      <w:pPr>
        <w:rPr>
          <w:rFonts w:asciiTheme="majorHAnsi" w:hAnsiTheme="majorHAnsi"/>
        </w:rPr>
      </w:pPr>
    </w:p>
    <w:p w:rsidR="00A33CBE" w:rsidRDefault="00A33CBE" w:rsidP="00A33CBE">
      <w:pPr>
        <w:rPr>
          <w:rFonts w:asciiTheme="majorHAnsi" w:hAnsiTheme="majorHAnsi"/>
        </w:rPr>
      </w:pPr>
    </w:p>
    <w:p w:rsidR="00A33CBE" w:rsidRDefault="00A33CBE" w:rsidP="00A33CBE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b)  </w:t>
      </w:r>
      <w:r w:rsidR="00FC3D45" w:rsidRPr="00A33CBE">
        <w:rPr>
          <w:rFonts w:asciiTheme="majorHAnsi" w:hAnsiTheme="majorHAnsi"/>
          <w:position w:val="-10"/>
        </w:rPr>
        <w:object w:dxaOrig="2640" w:dyaOrig="360">
          <v:shape id="_x0000_i1070" type="#_x0000_t75" style="width:131.75pt;height:17.7pt" o:ole="">
            <v:imagedata r:id="rId7" o:title=""/>
          </v:shape>
          <o:OLEObject Type="Embed" ProgID="Equation.DSMT4" ShapeID="_x0000_i1070" DrawAspect="Content" ObjectID="_1534831259" r:id="rId8"/>
        </w:object>
      </w:r>
      <w:r w:rsidR="00935F91">
        <w:rPr>
          <w:rFonts w:asciiTheme="majorHAnsi" w:hAnsiTheme="majorHAnsi"/>
        </w:rPr>
        <w:t xml:space="preserve"> and S is the midpoint of </w:t>
      </w:r>
      <w:r w:rsidR="00935F91" w:rsidRPr="00935F91">
        <w:rPr>
          <w:rFonts w:asciiTheme="majorHAnsi" w:hAnsiTheme="majorHAnsi"/>
          <w:position w:val="-4"/>
        </w:rPr>
        <w:object w:dxaOrig="400" w:dyaOrig="320">
          <v:shape id="_x0000_i1047" type="#_x0000_t75" style="width:19.95pt;height:15.75pt" o:ole="">
            <v:imagedata r:id="rId9" o:title=""/>
          </v:shape>
          <o:OLEObject Type="Embed" ProgID="Equation.DSMT4" ShapeID="_x0000_i1047" DrawAspect="Content" ObjectID="_1534831260" r:id="rId10"/>
        </w:object>
      </w:r>
    </w:p>
    <w:p w:rsidR="00A33CBE" w:rsidRDefault="00A33CBE" w:rsidP="00A33CBE">
      <w:pPr>
        <w:rPr>
          <w:rFonts w:asciiTheme="majorHAnsi" w:hAnsiTheme="majorHAnsi"/>
        </w:rPr>
      </w:pPr>
    </w:p>
    <w:p w:rsidR="00935F91" w:rsidRDefault="00935F91" w:rsidP="00A33CBE">
      <w:pPr>
        <w:rPr>
          <w:rFonts w:asciiTheme="majorHAnsi" w:hAnsiTheme="majorHAnsi"/>
        </w:rPr>
      </w:pPr>
    </w:p>
    <w:p w:rsidR="004F507E" w:rsidRDefault="00A33CBE" w:rsidP="00A33CBE">
      <w:pPr>
        <w:rPr>
          <w:rFonts w:asciiTheme="majorHAnsi" w:hAnsiTheme="majorHAnsi"/>
        </w:rPr>
      </w:pPr>
      <w:r>
        <w:rPr>
          <w:rFonts w:asciiTheme="majorHAnsi" w:hAnsiTheme="majorHAnsi"/>
        </w:rPr>
        <w:t>c)</w:t>
      </w:r>
      <w:r w:rsidRPr="00A33CBE">
        <w:rPr>
          <w:rFonts w:asciiTheme="majorHAnsi" w:hAnsiTheme="majorHAnsi"/>
        </w:rPr>
        <w:t xml:space="preserve"> </w:t>
      </w:r>
      <w:r w:rsidR="00935F91" w:rsidRPr="00A33CBE">
        <w:rPr>
          <w:rFonts w:asciiTheme="majorHAnsi" w:hAnsiTheme="majorHAnsi"/>
          <w:position w:val="-10"/>
        </w:rPr>
        <w:object w:dxaOrig="2860" w:dyaOrig="360">
          <v:shape id="_x0000_i1049" type="#_x0000_t75" style="width:143pt;height:18pt" o:ole="">
            <v:imagedata r:id="rId11" o:title=""/>
          </v:shape>
          <o:OLEObject Type="Embed" ProgID="Equation.DSMT4" ShapeID="_x0000_i1049" DrawAspect="Content" ObjectID="_1534831261" r:id="rId12"/>
        </w:object>
      </w:r>
    </w:p>
    <w:p w:rsidR="004F507E" w:rsidRDefault="004F507E" w:rsidP="00A33CBE">
      <w:pPr>
        <w:rPr>
          <w:rFonts w:asciiTheme="majorHAnsi" w:hAnsiTheme="majorHAnsi"/>
        </w:rPr>
      </w:pPr>
    </w:p>
    <w:p w:rsidR="004F507E" w:rsidRPr="00A33CBE" w:rsidRDefault="00A33CBE" w:rsidP="00A33CBE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2. </w:t>
      </w:r>
      <w:r w:rsidR="004F507E" w:rsidRPr="00A33CBE">
        <w:rPr>
          <w:rFonts w:asciiTheme="majorHAnsi" w:hAnsiTheme="majorHAnsi"/>
        </w:rPr>
        <w:t xml:space="preserve"> Find the value of each variable.</w:t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</w:p>
    <w:p w:rsidR="00A33CBE" w:rsidRPr="00827B80" w:rsidRDefault="00474900" w:rsidP="00827B80">
      <w:pPr>
        <w:rPr>
          <w:rFonts w:asciiTheme="majorHAnsi" w:hAnsiTheme="majorHAns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914650</wp:posOffset>
                </wp:positionH>
                <wp:positionV relativeFrom="paragraph">
                  <wp:posOffset>95885</wp:posOffset>
                </wp:positionV>
                <wp:extent cx="3629025" cy="0"/>
                <wp:effectExtent l="9525" t="7620" r="9525" b="11430"/>
                <wp:wrapNone/>
                <wp:docPr id="18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290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F04E4A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3" o:spid="_x0000_s1026" type="#_x0000_t32" style="position:absolute;margin-left:229.5pt;margin-top:7.55pt;width:285.7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"/>
            </w:pict>
          </mc:Fallback>
        </mc:AlternateContent>
      </w:r>
      <w:r w:rsidR="00827B80">
        <w:rPr>
          <w:rFonts w:asciiTheme="majorHAnsi" w:hAnsiTheme="majorHAnsi"/>
        </w:rPr>
        <w:t>a)</w:t>
      </w:r>
      <w:r w:rsidR="00827B80" w:rsidRPr="00827B80">
        <w:rPr>
          <w:rFonts w:asciiTheme="majorHAnsi" w:hAnsiTheme="majorHAnsi"/>
        </w:rPr>
        <w:t xml:space="preserve"> </w:t>
      </w:r>
      <w:r w:rsidR="00827B80" w:rsidRPr="00827B80">
        <w:rPr>
          <w:position w:val="-10"/>
        </w:rPr>
        <w:object w:dxaOrig="3220" w:dyaOrig="320">
          <v:shape id="_x0000_i1028" type="#_x0000_t75" style="width:161.3pt;height:15.75pt" o:ole="">
            <v:imagedata r:id="rId13" o:title=""/>
          </v:shape>
          <o:OLEObject Type="Embed" ProgID="Equation.DSMT4" ShapeID="_x0000_i1028" DrawAspect="Content" ObjectID="_1534831262" r:id="rId14"/>
        </w:object>
      </w:r>
    </w:p>
    <w:p w:rsidR="00827B80" w:rsidRDefault="00827B80" w:rsidP="00A33CBE">
      <w:pPr>
        <w:rPr>
          <w:rFonts w:asciiTheme="majorHAnsi" w:hAnsiTheme="majorHAnsi"/>
        </w:rPr>
      </w:pPr>
    </w:p>
    <w:p w:rsidR="00827B80" w:rsidRDefault="00827B80" w:rsidP="00A33CBE">
      <w:pPr>
        <w:rPr>
          <w:rFonts w:asciiTheme="majorHAnsi" w:hAnsiTheme="majorHAnsi"/>
        </w:rPr>
      </w:pPr>
    </w:p>
    <w:p w:rsidR="00A33CBE" w:rsidRDefault="00474900" w:rsidP="00A33CBE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4605</wp:posOffset>
                </wp:positionV>
                <wp:extent cx="409575" cy="742950"/>
                <wp:effectExtent l="9525" t="6350" r="9525" b="12700"/>
                <wp:wrapNone/>
                <wp:docPr id="17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9575" cy="7429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3A9992" id="AutoShape 25" o:spid="_x0000_s1026" type="#_x0000_t32" style="position:absolute;margin-left:90pt;margin-top:1.15pt;width:32.25pt;height:58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"/>
            </w:pict>
          </mc:Fallback>
        </mc:AlternateContent>
      </w:r>
    </w:p>
    <w:p w:rsidR="00A33CBE" w:rsidRPr="00A33CBE" w:rsidRDefault="00A33CBE" w:rsidP="00A33CBE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b)  </w:t>
      </w:r>
    </w:p>
    <w:p w:rsidR="004F507E" w:rsidRDefault="00474900" w:rsidP="004F507E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52450</wp:posOffset>
                </wp:positionH>
                <wp:positionV relativeFrom="paragraph">
                  <wp:posOffset>28575</wp:posOffset>
                </wp:positionV>
                <wp:extent cx="1676400" cy="28575"/>
                <wp:effectExtent l="9525" t="5715" r="9525" b="13335"/>
                <wp:wrapNone/>
                <wp:docPr id="16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676400" cy="28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38FC1F" id="AutoShape 24" o:spid="_x0000_s1026" type="#_x0000_t32" style="position:absolute;margin-left:43.5pt;margin-top:2.25pt;width:132pt;height:2.25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"/>
            </w:pict>
          </mc:Fallback>
        </mc:AlternateContent>
      </w:r>
    </w:p>
    <w:p w:rsidR="004F507E" w:rsidRDefault="004F507E" w:rsidP="004F507E">
      <w:pPr>
        <w:rPr>
          <w:rFonts w:asciiTheme="majorHAnsi" w:hAnsiTheme="majorHAnsi"/>
        </w:rPr>
      </w:pPr>
    </w:p>
    <w:p w:rsidR="004F507E" w:rsidRDefault="004F507E" w:rsidP="004F507E">
      <w:pPr>
        <w:rPr>
          <w:rFonts w:asciiTheme="majorHAnsi" w:hAnsiTheme="majorHAnsi"/>
        </w:rPr>
      </w:pPr>
    </w:p>
    <w:p w:rsidR="00A33CBE" w:rsidRDefault="00A33CBE" w:rsidP="004F507E">
      <w:pPr>
        <w:rPr>
          <w:rFonts w:asciiTheme="majorHAnsi" w:hAnsiTheme="majorHAnsi"/>
        </w:rPr>
      </w:pPr>
    </w:p>
    <w:p w:rsidR="004F507E" w:rsidRPr="00A33CBE" w:rsidRDefault="00474900" w:rsidP="00A33CBE">
      <w:pPr>
        <w:rPr>
          <w:rFonts w:asciiTheme="majorHAnsi" w:hAnsiTheme="majorHAns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5" behindDoc="1" locked="0" layoutInCell="1" allowOverlap="1" wp14:anchorId="2107755E" wp14:editId="362E4DD9">
                <wp:simplePos x="0" y="0"/>
                <wp:positionH relativeFrom="column">
                  <wp:posOffset>6819900</wp:posOffset>
                </wp:positionH>
                <wp:positionV relativeFrom="paragraph">
                  <wp:posOffset>14605</wp:posOffset>
                </wp:positionV>
                <wp:extent cx="457200" cy="1143000"/>
                <wp:effectExtent l="9525" t="30480" r="19050" b="7620"/>
                <wp:wrapTight wrapText="bothSides">
                  <wp:wrapPolygon edited="0">
                    <wp:start x="-450" y="0"/>
                    <wp:lineTo x="-450" y="21420"/>
                    <wp:lineTo x="22050" y="21420"/>
                    <wp:lineTo x="900" y="0"/>
                    <wp:lineTo x="-450" y="0"/>
                  </wp:wrapPolygon>
                </wp:wrapTight>
                <wp:docPr id="14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11430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D9471AE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9" o:spid="_x0000_s1026" type="#_x0000_t6" style="position:absolute;margin-left:537pt;margin-top:1.15pt;width:36pt;height:90pt;z-index:-25165926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">
                <w10:wrap type="tight"/>
              </v:shape>
            </w:pict>
          </mc:Fallback>
        </mc:AlternateContent>
      </w:r>
      <w:r w:rsidR="00A33CBE">
        <w:rPr>
          <w:rFonts w:asciiTheme="majorHAnsi" w:hAnsiTheme="majorHAnsi"/>
        </w:rPr>
        <w:t>3.</w:t>
      </w:r>
      <w:r w:rsidR="004F507E" w:rsidRPr="00A33CBE">
        <w:rPr>
          <w:rFonts w:asciiTheme="majorHAnsi" w:hAnsiTheme="majorHAnsi"/>
        </w:rPr>
        <w:t xml:space="preserve"> </w:t>
      </w:r>
      <w:r w:rsidR="00DF50EC" w:rsidRPr="00A33CBE">
        <w:rPr>
          <w:rFonts w:asciiTheme="majorHAnsi" w:hAnsiTheme="majorHAnsi"/>
        </w:rPr>
        <w:t>Find the value of x for each.</w:t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A33CBE">
        <w:rPr>
          <w:rFonts w:asciiTheme="majorHAnsi" w:hAnsiTheme="majorHAnsi"/>
        </w:rPr>
        <w:tab/>
      </w:r>
      <w:r w:rsid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  <w:r w:rsidR="004F507E" w:rsidRPr="00A33CBE">
        <w:rPr>
          <w:rFonts w:asciiTheme="majorHAnsi" w:hAnsiTheme="majorHAnsi"/>
        </w:rPr>
        <w:tab/>
      </w:r>
    </w:p>
    <w:p w:rsidR="00A33CBE" w:rsidRPr="00A33CBE" w:rsidRDefault="00935F91" w:rsidP="00A33CBE">
      <w:pPr>
        <w:ind w:left="720"/>
        <w:rPr>
          <w:rFonts w:asciiTheme="majorHAnsi" w:hAnsiTheme="majorHAns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1F132972" wp14:editId="3D29C831">
                <wp:simplePos x="0" y="0"/>
                <wp:positionH relativeFrom="column">
                  <wp:posOffset>2180590</wp:posOffset>
                </wp:positionH>
                <wp:positionV relativeFrom="paragraph">
                  <wp:posOffset>95250</wp:posOffset>
                </wp:positionV>
                <wp:extent cx="657225" cy="742950"/>
                <wp:effectExtent l="0" t="19050" r="47625" b="19050"/>
                <wp:wrapTight wrapText="bothSides">
                  <wp:wrapPolygon edited="0">
                    <wp:start x="0" y="-554"/>
                    <wp:lineTo x="0" y="21600"/>
                    <wp:lineTo x="22539" y="21600"/>
                    <wp:lineTo x="21913" y="19938"/>
                    <wp:lineTo x="1878" y="-554"/>
                    <wp:lineTo x="0" y="-554"/>
                  </wp:wrapPolygon>
                </wp:wrapTight>
                <wp:docPr id="15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7225" cy="74295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C57688" id="AutoShape 4" o:spid="_x0000_s1026" type="#_x0000_t6" style="position:absolute;margin-left:171.7pt;margin-top:7.5pt;width:51.75pt;height:58.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">
                <w10:wrap type="tight"/>
              </v:shape>
            </w:pict>
          </mc:Fallback>
        </mc:AlternateContent>
      </w:r>
      <w:r w:rsidR="00A33CBE" w:rsidRPr="00A33CBE">
        <w:rPr>
          <w:rFonts w:asciiTheme="majorHAnsi" w:hAnsiTheme="majorHAnsi"/>
        </w:rPr>
        <w:t xml:space="preserve"> </w:t>
      </w:r>
      <w:r w:rsidR="00A33CBE" w:rsidRPr="00A33CBE">
        <w:rPr>
          <w:rFonts w:asciiTheme="majorHAnsi" w:hAnsiTheme="majorHAnsi"/>
        </w:rPr>
        <w:tab/>
      </w:r>
      <w:r w:rsidR="00A33CBE">
        <w:rPr>
          <w:rFonts w:asciiTheme="majorHAnsi" w:hAnsiTheme="majorHAnsi"/>
        </w:rPr>
        <w:t>a)</w:t>
      </w:r>
      <w:r w:rsidR="00A33CBE" w:rsidRPr="00A33CBE">
        <w:rPr>
          <w:rFonts w:asciiTheme="majorHAnsi" w:hAnsiTheme="majorHAnsi"/>
        </w:rPr>
        <w:tab/>
      </w:r>
      <w:r w:rsidR="00A33CBE" w:rsidRPr="00A33CBE">
        <w:rPr>
          <w:rFonts w:asciiTheme="majorHAnsi" w:hAnsiTheme="majorHAnsi"/>
        </w:rPr>
        <w:tab/>
      </w:r>
      <w:r w:rsidR="00A33CBE" w:rsidRPr="00A33CBE">
        <w:rPr>
          <w:rFonts w:asciiTheme="majorHAnsi" w:hAnsiTheme="majorHAnsi"/>
        </w:rPr>
        <w:tab/>
      </w:r>
      <w:r w:rsidR="00A33CBE" w:rsidRPr="00A33CBE">
        <w:rPr>
          <w:rFonts w:asciiTheme="majorHAnsi" w:hAnsiTheme="majorHAnsi"/>
        </w:rPr>
        <w:tab/>
      </w:r>
      <w:r w:rsidR="00A33CBE" w:rsidRPr="00A33CBE">
        <w:rPr>
          <w:rFonts w:asciiTheme="majorHAnsi" w:hAnsiTheme="majorHAnsi"/>
        </w:rPr>
        <w:tab/>
      </w:r>
      <w:r w:rsidR="00A33CBE" w:rsidRPr="00A33CBE">
        <w:rPr>
          <w:rFonts w:asciiTheme="majorHAnsi" w:hAnsiTheme="majorHAnsi"/>
        </w:rPr>
        <w:tab/>
      </w:r>
      <w:r w:rsidR="00A33CBE" w:rsidRPr="00A33CBE">
        <w:rPr>
          <w:rFonts w:asciiTheme="majorHAnsi" w:hAnsiTheme="majorHAnsi"/>
        </w:rPr>
        <w:tab/>
      </w:r>
      <w:r w:rsidR="00A33CBE" w:rsidRPr="00A33CBE">
        <w:rPr>
          <w:rFonts w:asciiTheme="majorHAnsi" w:hAnsiTheme="majorHAnsi"/>
        </w:rPr>
        <w:tab/>
        <w:t>b)</w:t>
      </w:r>
    </w:p>
    <w:p w:rsidR="004F507E" w:rsidRDefault="00935F91" w:rsidP="007551B5">
      <w:pPr>
        <w:ind w:left="12960"/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1DA88FC" wp14:editId="27C5EBE9">
                <wp:simplePos x="0" y="0"/>
                <wp:positionH relativeFrom="column">
                  <wp:posOffset>1752600</wp:posOffset>
                </wp:positionH>
                <wp:positionV relativeFrom="paragraph">
                  <wp:posOffset>116205</wp:posOffset>
                </wp:positionV>
                <wp:extent cx="409575" cy="285750"/>
                <wp:effectExtent l="0" t="0" r="28575" b="19050"/>
                <wp:wrapNone/>
                <wp:docPr id="12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9575" cy="2857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0960" w:rsidRDefault="00300960">
                            <w:r>
                              <w:t>5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1DA88FC" id="_x0000_t202" coordsize="21600,21600" o:spt="202" path="m,l,21600r21600,l21600,xe">
                <v:stroke joinstyle="miter"/>
                <v:path gradientshapeok="t" o:connecttype="rect"/>
              </v:shapetype>
              <v:shape id="Text Box 34" o:spid="_x0000_s1028" type="#_x0000_t202" style="position:absolute;left:0;text-align:left;margin-left:138pt;margin-top:9.15pt;width:32.25pt;height:22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" fillcolor="white [3212]" strokecolor="white [3212]">
                <v:textbox>
                  <w:txbxContent>
                    <w:p w:rsidR="00300960" w:rsidRDefault="00300960">
                      <w:r>
                        <w:t>5x</w:t>
                      </w:r>
                    </w:p>
                  </w:txbxContent>
                </v:textbox>
              </v:shape>
            </w:pict>
          </mc:Fallback>
        </mc:AlternateContent>
      </w:r>
      <w:r w:rsidR="00474900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3E6CB1A" wp14:editId="680A5BF7">
                <wp:simplePos x="0" y="0"/>
                <wp:positionH relativeFrom="column">
                  <wp:posOffset>2602230</wp:posOffset>
                </wp:positionH>
                <wp:positionV relativeFrom="paragraph">
                  <wp:posOffset>5080</wp:posOffset>
                </wp:positionV>
                <wp:extent cx="564515" cy="329565"/>
                <wp:effectExtent l="13335" t="11430" r="12700" b="11430"/>
                <wp:wrapNone/>
                <wp:docPr id="13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4515" cy="3295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0960" w:rsidRDefault="00935F91" w:rsidP="00AD6744">
                            <w:r w:rsidRPr="00AD6744">
                              <w:rPr>
                                <w:position w:val="-8"/>
                              </w:rPr>
                              <w:object w:dxaOrig="480" w:dyaOrig="360">
                                <v:shape id="_x0000_i1059" type="#_x0000_t75" style="width:24.2pt;height:18pt" o:ole="">
                                  <v:imagedata r:id="rId15" o:title=""/>
                                </v:shape>
                                <o:OLEObject Type="Embed" ProgID="Equation.DSMT4" ShapeID="_x0000_i1059" DrawAspect="Content" ObjectID="_1534831263" r:id="rId1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E6CB1A" id="Text Box 35" o:spid="_x0000_s1029" type="#_x0000_t202" style="position:absolute;left:0;text-align:left;margin-left:204.9pt;margin-top:.4pt;width:44.45pt;height:25.95pt;z-index:251689984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" fillcolor="white [3212]" strokecolor="white [3212]">
                <v:textbox style="mso-fit-shape-to-text:t">
                  <w:txbxContent>
                    <w:p w:rsidR="00300960" w:rsidRDefault="00935F91" w:rsidP="00AD6744">
                      <w:r w:rsidRPr="00AD6744">
                        <w:rPr>
                          <w:position w:val="-8"/>
                        </w:rPr>
                        <w:object w:dxaOrig="480" w:dyaOrig="360">
                          <v:shape id="_x0000_i1059" type="#_x0000_t75" style="width:24.2pt;height:18pt" o:ole="">
                            <v:imagedata r:id="rId15" o:title=""/>
                          </v:shape>
                          <o:OLEObject Type="Embed" ProgID="Equation.DSMT4" ShapeID="_x0000_i1059" DrawAspect="Content" ObjectID="_1534831263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74900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7098030</wp:posOffset>
                </wp:positionH>
                <wp:positionV relativeFrom="paragraph">
                  <wp:posOffset>104140</wp:posOffset>
                </wp:positionV>
                <wp:extent cx="473075" cy="251460"/>
                <wp:effectExtent l="11430" t="10160" r="10795" b="5080"/>
                <wp:wrapNone/>
                <wp:docPr id="11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075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3BCC" w:rsidRDefault="00F33BCC">
                            <w: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2" o:spid="_x0000_s1030" type="#_x0000_t202" style="position:absolute;left:0;text-align:left;margin-left:558.9pt;margin-top:8.2pt;width:37.25pt;height:19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" strokecolor="white [3212]">
                <v:textbox>
                  <w:txbxContent>
                    <w:p w:rsidR="00F33BCC" w:rsidRDefault="00F33BCC">
                      <w: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</w:p>
    <w:p w:rsidR="004F507E" w:rsidRDefault="00474900" w:rsidP="007551B5">
      <w:pPr>
        <w:ind w:left="12960"/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6036310</wp:posOffset>
                </wp:positionH>
                <wp:positionV relativeFrom="paragraph">
                  <wp:posOffset>41275</wp:posOffset>
                </wp:positionV>
                <wp:extent cx="716915" cy="300990"/>
                <wp:effectExtent l="6985" t="12065" r="9525" b="10795"/>
                <wp:wrapNone/>
                <wp:docPr id="10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6915" cy="3009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3BCC" w:rsidRDefault="00300960" w:rsidP="00F33BCC">
                            <w:r w:rsidRPr="00F33BCC">
                              <w:rPr>
                                <w:position w:val="-8"/>
                              </w:rPr>
                              <w:object w:dxaOrig="480" w:dyaOrig="360">
                                <v:shape id="_x0000_i1032" type="#_x0000_t75" style="width:41.25pt;height:15.75pt" o:ole="">
                                  <v:imagedata r:id="rId18" o:title=""/>
                                </v:shape>
                                <o:OLEObject Type="Embed" ProgID="Equation.DSMT4" ShapeID="_x0000_i1032" DrawAspect="Content" ObjectID="_1534831264" r:id="rId1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31" type="#_x0000_t202" style="position:absolute;left:0;text-align:left;margin-left:475.3pt;margin-top:3.25pt;width:56.45pt;height:23.7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" strokecolor="white [3212]">
                <v:textbox style="mso-fit-shape-to-text:t">
                  <w:txbxContent>
                    <w:p w:rsidR="00F33BCC" w:rsidRDefault="00300960" w:rsidP="00F33BCC">
                      <w:r w:rsidRPr="00F33BCC">
                        <w:rPr>
                          <w:position w:val="-8"/>
                        </w:rPr>
                        <w:object w:dxaOrig="480" w:dyaOrig="360">
                          <v:shape id="_x0000_i1032" type="#_x0000_t75" style="width:41.25pt;height:15.75pt" o:ole="">
                            <v:imagedata r:id="rId18" o:title=""/>
                          </v:shape>
                          <o:OLEObject Type="Embed" ProgID="Equation.DSMT4" ShapeID="_x0000_i1032" DrawAspect="Content" ObjectID="_1534831264" r:id="rId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F507E" w:rsidRDefault="004F507E" w:rsidP="007551B5">
      <w:pPr>
        <w:ind w:left="12960"/>
        <w:rPr>
          <w:rFonts w:asciiTheme="majorHAnsi" w:hAnsiTheme="majorHAnsi"/>
        </w:rPr>
      </w:pPr>
    </w:p>
    <w:p w:rsidR="004F507E" w:rsidRDefault="00935F91" w:rsidP="007551B5">
      <w:pPr>
        <w:ind w:left="12960"/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1735CAA6" wp14:editId="05ABF2CA">
                <wp:simplePos x="0" y="0"/>
                <wp:positionH relativeFrom="column">
                  <wp:posOffset>2190115</wp:posOffset>
                </wp:positionH>
                <wp:positionV relativeFrom="paragraph">
                  <wp:posOffset>18415</wp:posOffset>
                </wp:positionV>
                <wp:extent cx="90805" cy="90805"/>
                <wp:effectExtent l="13970" t="8255" r="9525" b="5715"/>
                <wp:wrapTight wrapText="bothSides">
                  <wp:wrapPolygon edited="0">
                    <wp:start x="-2115" y="-2115"/>
                    <wp:lineTo x="-2115" y="19485"/>
                    <wp:lineTo x="23715" y="19485"/>
                    <wp:lineTo x="23715" y="-2115"/>
                    <wp:lineTo x="-2115" y="-2115"/>
                  </wp:wrapPolygon>
                </wp:wrapTight>
                <wp:docPr id="9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3E59AE" id="Rectangle 5" o:spid="_x0000_s1026" style="position:absolute;margin-left:172.45pt;margin-top:1.45pt;width:7.15pt;height:7.1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">
                <w10:wrap type="tight"/>
              </v:rect>
            </w:pict>
          </mc:Fallback>
        </mc:AlternateContent>
      </w:r>
      <w:r w:rsidR="00474900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6819900</wp:posOffset>
                </wp:positionH>
                <wp:positionV relativeFrom="paragraph">
                  <wp:posOffset>159385</wp:posOffset>
                </wp:positionV>
                <wp:extent cx="90805" cy="104775"/>
                <wp:effectExtent l="9525" t="11430" r="13970" b="7620"/>
                <wp:wrapTight wrapText="bothSides">
                  <wp:wrapPolygon edited="0">
                    <wp:start x="-2115" y="-1964"/>
                    <wp:lineTo x="-2115" y="19636"/>
                    <wp:lineTo x="23715" y="19636"/>
                    <wp:lineTo x="23715" y="-1964"/>
                    <wp:lineTo x="-2115" y="-1964"/>
                  </wp:wrapPolygon>
                </wp:wrapTight>
                <wp:docPr id="8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90805" cy="104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B3238E" id="Rectangle 7" o:spid="_x0000_s1026" style="position:absolute;margin-left:537pt;margin-top:12.55pt;width:7.15pt;height:8.25pt;flip:y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">
                <w10:wrap type="tight"/>
              </v:rect>
            </w:pict>
          </mc:Fallback>
        </mc:AlternateContent>
      </w:r>
    </w:p>
    <w:p w:rsidR="004F507E" w:rsidRDefault="00474900" w:rsidP="007551B5">
      <w:pPr>
        <w:ind w:left="12960"/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8382000</wp:posOffset>
                </wp:positionH>
                <wp:positionV relativeFrom="paragraph">
                  <wp:posOffset>718185</wp:posOffset>
                </wp:positionV>
                <wp:extent cx="382905" cy="242570"/>
                <wp:effectExtent l="9525" t="5715" r="7620" b="8890"/>
                <wp:wrapNone/>
                <wp:docPr id="7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2905" cy="242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73BC" w:rsidRDefault="002373B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32" type="#_x0000_t202" style="position:absolute;left:0;text-align:left;margin-left:660pt;margin-top:56.55pt;width:30.15pt;height:19.1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">
                <v:textbox>
                  <w:txbxContent>
                    <w:p w:rsidR="002373BC" w:rsidRDefault="002373BC"/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3277235" cy="276225"/>
                <wp:effectExtent l="11430" t="11430" r="6985" b="7620"/>
                <wp:wrapNone/>
                <wp:docPr id="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723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0960" w:rsidRDefault="00300960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6" o:spid="_x0000_s1033" type="#_x0000_t202" style="position:absolute;left:0;text-align:left;margin-left:0;margin-top:0;width:258.05pt;height:21.75pt;z-index:251692032;visibility:visible;mso-wrap-style:square;mso-width-percent:40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" strokecolor="white [3212]">
                <v:textbox style="mso-fit-shape-to-text:t">
                  <w:txbxContent>
                    <w:p w:rsidR="00300960" w:rsidRDefault="00300960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6910705</wp:posOffset>
                </wp:positionH>
                <wp:positionV relativeFrom="paragraph">
                  <wp:posOffset>85725</wp:posOffset>
                </wp:positionV>
                <wp:extent cx="316865" cy="276225"/>
                <wp:effectExtent l="10160" t="11430" r="6350" b="7620"/>
                <wp:wrapNone/>
                <wp:docPr id="5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865" cy="2762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3BCC" w:rsidRDefault="00F33BCC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3" o:spid="_x0000_s1034" type="#_x0000_t202" style="position:absolute;left:0;text-align:left;margin-left:544.15pt;margin-top:6.75pt;width:24.95pt;height:21.75pt;z-index:251685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" fillcolor="white [3212]" strokecolor="white [3212]">
                <v:textbox style="mso-fit-shape-to-text:t">
                  <w:txbxContent>
                    <w:p w:rsidR="00F33BCC" w:rsidRDefault="00F33BCC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F06ACE" w:rsidRDefault="00F06ACE" w:rsidP="007551B5">
      <w:pPr>
        <w:ind w:left="12960"/>
        <w:rPr>
          <w:rFonts w:asciiTheme="majorHAnsi" w:hAnsiTheme="majorHAnsi"/>
        </w:rPr>
      </w:pPr>
    </w:p>
    <w:p w:rsidR="004F507E" w:rsidRDefault="004F507E" w:rsidP="007551B5">
      <w:pPr>
        <w:ind w:left="12960"/>
        <w:rPr>
          <w:rFonts w:asciiTheme="majorHAnsi" w:hAnsiTheme="majorHAnsi"/>
        </w:rPr>
      </w:pPr>
      <w:bookmarkStart w:id="0" w:name="_GoBack"/>
      <w:bookmarkEnd w:id="0"/>
    </w:p>
    <w:p w:rsidR="00DF50EC" w:rsidRPr="00DF50EC" w:rsidRDefault="00474900" w:rsidP="007551B5">
      <w:pPr>
        <w:ind w:left="12960"/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-676275</wp:posOffset>
                </wp:positionV>
                <wp:extent cx="8058150" cy="2543175"/>
                <wp:effectExtent l="0" t="0" r="19050" b="28575"/>
                <wp:wrapTight wrapText="bothSides">
                  <wp:wrapPolygon edited="0">
                    <wp:start x="0" y="0"/>
                    <wp:lineTo x="0" y="21681"/>
                    <wp:lineTo x="21600" y="21681"/>
                    <wp:lineTo x="21600" y="0"/>
                    <wp:lineTo x="0" y="0"/>
                  </wp:wrapPolygon>
                </wp:wrapTight>
                <wp:docPr id="4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58150" cy="2543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E622D" w:rsidRDefault="00CE622D">
                            <w:r>
                              <w:t>4.  Given each set of points, calculate PQ and the midpoint of segment PQ.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 xml:space="preserve"> </w:t>
                            </w:r>
                          </w:p>
                          <w:p w:rsidR="00CE622D" w:rsidRDefault="00CE622D"/>
                          <w:p w:rsidR="00CE622D" w:rsidRDefault="00CE622D" w:rsidP="00CE622D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</w:pPr>
                            <w:r>
                              <w:t xml:space="preserve"> </w:t>
                            </w:r>
                            <w:r w:rsidR="00935F91" w:rsidRPr="00CE622D">
                              <w:rPr>
                                <w:position w:val="-10"/>
                              </w:rPr>
                              <w:object w:dxaOrig="2280" w:dyaOrig="320">
                                <v:shape id="_x0000_i1063" type="#_x0000_t75" style="width:114.25pt;height:15.75pt" o:ole="">
                                  <v:imagedata r:id="rId21" o:title=""/>
                                </v:shape>
                                <o:OLEObject Type="Embed" ProgID="Equation.DSMT4" ShapeID="_x0000_i1063" DrawAspect="Content" ObjectID="_1534831265" r:id="rId22"/>
                              </w:object>
                            </w:r>
                          </w:p>
                          <w:p w:rsidR="00CE622D" w:rsidRDefault="00CE622D" w:rsidP="00CE622D"/>
                          <w:p w:rsidR="00CE622D" w:rsidRDefault="00CE622D" w:rsidP="00CE622D"/>
                          <w:p w:rsidR="00CE622D" w:rsidRDefault="00CE622D" w:rsidP="00CE622D"/>
                          <w:p w:rsidR="00CE622D" w:rsidRDefault="00CE622D" w:rsidP="00CE622D"/>
                          <w:p w:rsidR="00CE622D" w:rsidRDefault="00CE622D" w:rsidP="00CE622D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</w:pPr>
                            <w:r>
                              <w:t xml:space="preserve"> </w:t>
                            </w:r>
                            <w:r w:rsidR="00935F91" w:rsidRPr="00CE622D">
                              <w:rPr>
                                <w:position w:val="-10"/>
                              </w:rPr>
                              <w:object w:dxaOrig="2480" w:dyaOrig="320">
                                <v:shape id="_x0000_i1053" type="#_x0000_t75" style="width:124pt;height:15.75pt" o:ole="">
                                  <v:imagedata r:id="rId23" o:title=""/>
                                </v:shape>
                                <o:OLEObject Type="Embed" ProgID="Equation.DSMT4" ShapeID="_x0000_i1053" DrawAspect="Content" ObjectID="_1534831266" r:id="rId2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35" type="#_x0000_t202" style="position:absolute;left:0;text-align:left;margin-left:-.75pt;margin-top:-53.25pt;width:634.5pt;height:200.25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">
                <v:textbox>
                  <w:txbxContent>
                    <w:p w:rsidR="00CE622D" w:rsidRDefault="00CE622D">
                      <w:r>
                        <w:t>4.  Given each set of points, calculate PQ and the midpoint of segment PQ.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 xml:space="preserve"> </w:t>
                      </w:r>
                    </w:p>
                    <w:p w:rsidR="00CE622D" w:rsidRDefault="00CE622D"/>
                    <w:p w:rsidR="00CE622D" w:rsidRDefault="00CE622D" w:rsidP="00CE622D">
                      <w:pPr>
                        <w:pStyle w:val="ListParagraph"/>
                        <w:numPr>
                          <w:ilvl w:val="0"/>
                          <w:numId w:val="12"/>
                        </w:numPr>
                      </w:pPr>
                      <w:r>
                        <w:t xml:space="preserve"> </w:t>
                      </w:r>
                      <w:r w:rsidR="00935F91" w:rsidRPr="00CE622D">
                        <w:rPr>
                          <w:position w:val="-10"/>
                        </w:rPr>
                        <w:object w:dxaOrig="2280" w:dyaOrig="320">
                          <v:shape id="_x0000_i1063" type="#_x0000_t75" style="width:114.25pt;height:15.75pt" o:ole="">
                            <v:imagedata r:id="rId21" o:title=""/>
                          </v:shape>
                          <o:OLEObject Type="Embed" ProgID="Equation.DSMT4" ShapeID="_x0000_i1063" DrawAspect="Content" ObjectID="_1534831265" r:id="rId25"/>
                        </w:object>
                      </w:r>
                    </w:p>
                    <w:p w:rsidR="00CE622D" w:rsidRDefault="00CE622D" w:rsidP="00CE622D"/>
                    <w:p w:rsidR="00CE622D" w:rsidRDefault="00CE622D" w:rsidP="00CE622D"/>
                    <w:p w:rsidR="00CE622D" w:rsidRDefault="00CE622D" w:rsidP="00CE622D"/>
                    <w:p w:rsidR="00CE622D" w:rsidRDefault="00CE622D" w:rsidP="00CE622D"/>
                    <w:p w:rsidR="00CE622D" w:rsidRDefault="00CE622D" w:rsidP="00CE622D">
                      <w:pPr>
                        <w:pStyle w:val="ListParagraph"/>
                        <w:numPr>
                          <w:ilvl w:val="0"/>
                          <w:numId w:val="12"/>
                        </w:numPr>
                      </w:pPr>
                      <w:r>
                        <w:t xml:space="preserve"> </w:t>
                      </w:r>
                      <w:r w:rsidR="00935F91" w:rsidRPr="00CE622D">
                        <w:rPr>
                          <w:position w:val="-10"/>
                        </w:rPr>
                        <w:object w:dxaOrig="2480" w:dyaOrig="320">
                          <v:shape id="_x0000_i1053" type="#_x0000_t75" style="width:124pt;height:15.75pt" o:ole="">
                            <v:imagedata r:id="rId23" o:title=""/>
                          </v:shape>
                          <o:OLEObject Type="Embed" ProgID="Equation.DSMT4" ShapeID="_x0000_i1053" DrawAspect="Content" ObjectID="_1534831266" r:id="rId26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8343900</wp:posOffset>
                </wp:positionH>
                <wp:positionV relativeFrom="paragraph">
                  <wp:posOffset>4206875</wp:posOffset>
                </wp:positionV>
                <wp:extent cx="381000" cy="290830"/>
                <wp:effectExtent l="9525" t="13970" r="9525" b="9525"/>
                <wp:wrapNone/>
                <wp:docPr id="3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90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73BC" w:rsidRDefault="002373B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36" type="#_x0000_t202" style="position:absolute;left:0;text-align:left;margin-left:657pt;margin-top:331.25pt;width:30pt;height:22.9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">
                <v:textbox>
                  <w:txbxContent>
                    <w:p w:rsidR="002373BC" w:rsidRDefault="002373BC"/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2973070</wp:posOffset>
                </wp:positionV>
                <wp:extent cx="8020050" cy="1367155"/>
                <wp:effectExtent l="9525" t="8890" r="9525" b="5080"/>
                <wp:wrapNone/>
                <wp:docPr id="2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20050" cy="1367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E622D" w:rsidRDefault="00CE622D">
                            <w:r>
                              <w:t xml:space="preserve">6.  Find the coordinate of point R, given that S is the midpoint of segment RT. 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CE622D" w:rsidRDefault="00CE622D">
                            <w:r>
                              <w:t xml:space="preserve">                   </w:t>
                            </w:r>
                            <w:r w:rsidR="00935F91" w:rsidRPr="00CE622D">
                              <w:rPr>
                                <w:position w:val="-10"/>
                              </w:rPr>
                              <w:object w:dxaOrig="2240" w:dyaOrig="320">
                                <v:shape id="_x0000_i1065" type="#_x0000_t75" style="width:111.8pt;height:15.75pt" o:ole="">
                                  <v:imagedata r:id="rId27" o:title=""/>
                                </v:shape>
                                <o:OLEObject Type="Embed" ProgID="Equation.DSMT4" ShapeID="_x0000_i1065" DrawAspect="Content" ObjectID="_1534831267" r:id="rId28"/>
                              </w:object>
                            </w:r>
                          </w:p>
                          <w:p w:rsidR="002373BC" w:rsidRDefault="002373BC"/>
                          <w:p w:rsidR="002373BC" w:rsidRDefault="002373B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" o:spid="_x0000_s1037" type="#_x0000_t202" style="position:absolute;left:0;text-align:left;margin-left:2.25pt;margin-top:234.1pt;width:631.5pt;height:107.6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">
                <v:textbox>
                  <w:txbxContent>
                    <w:p w:rsidR="00CE622D" w:rsidRDefault="00CE622D">
                      <w:r>
                        <w:t xml:space="preserve">6.  Find the coordinate of point R, given that S is the midpoint of segment RT.  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CE622D" w:rsidRDefault="00CE622D">
                      <w:r>
                        <w:t xml:space="preserve">                   </w:t>
                      </w:r>
                      <w:r w:rsidR="00935F91" w:rsidRPr="00CE622D">
                        <w:rPr>
                          <w:position w:val="-10"/>
                        </w:rPr>
                        <w:object w:dxaOrig="2240" w:dyaOrig="320">
                          <v:shape id="_x0000_i1065" type="#_x0000_t75" style="width:111.8pt;height:15.75pt" o:ole="">
                            <v:imagedata r:id="rId27" o:title=""/>
                          </v:shape>
                          <o:OLEObject Type="Embed" ProgID="Equation.DSMT4" ShapeID="_x0000_i1065" DrawAspect="Content" ObjectID="_1534831267" r:id="rId29"/>
                        </w:object>
                      </w:r>
                    </w:p>
                    <w:p w:rsidR="002373BC" w:rsidRDefault="002373BC"/>
                    <w:p w:rsidR="002373BC" w:rsidRDefault="002373BC"/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370840</wp:posOffset>
                </wp:positionV>
                <wp:extent cx="8105775" cy="2329180"/>
                <wp:effectExtent l="9525" t="6985" r="9525" b="6985"/>
                <wp:wrapNone/>
                <wp:docPr id="1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05775" cy="2329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2379D" w:rsidRDefault="00A33CBE">
                            <w:r>
                              <w:t xml:space="preserve">5.  </w:t>
                            </w:r>
                            <w:r w:rsidR="0092379D">
                              <w:t>Answer each of the following statements with AT (always true), ST (sometimes true) or NT (never true</w:t>
                            </w:r>
                            <w:r w:rsidR="00935F91">
                              <w:t>).</w:t>
                            </w:r>
                          </w:p>
                          <w:p w:rsidR="0092379D" w:rsidRDefault="0092379D"/>
                          <w:p w:rsidR="0092379D" w:rsidRDefault="0092379D">
                            <w:r>
                              <w:t>_______</w:t>
                            </w:r>
                            <w:proofErr w:type="gramStart"/>
                            <w:r>
                              <w:t>_  a</w:t>
                            </w:r>
                            <w:proofErr w:type="gramEnd"/>
                            <w:r>
                              <w:t>)  Two points are</w:t>
                            </w:r>
                            <w:r w:rsidR="00CE622D">
                              <w:t xml:space="preserve"> </w:t>
                            </w:r>
                            <w:r>
                              <w:t>collinear.</w:t>
                            </w:r>
                          </w:p>
                          <w:p w:rsidR="0092379D" w:rsidRDefault="0092379D"/>
                          <w:p w:rsidR="0092379D" w:rsidRDefault="0092379D">
                            <w:r>
                              <w:t>_______</w:t>
                            </w:r>
                            <w:proofErr w:type="gramStart"/>
                            <w:r>
                              <w:t>_  b</w:t>
                            </w:r>
                            <w:proofErr w:type="gramEnd"/>
                            <w:r>
                              <w:t>)  Three points are collinear.</w:t>
                            </w:r>
                          </w:p>
                          <w:p w:rsidR="0092379D" w:rsidRDefault="0092379D"/>
                          <w:p w:rsidR="0092379D" w:rsidRDefault="0092379D">
                            <w:r>
                              <w:t>________ c</w:t>
                            </w:r>
                            <w:proofErr w:type="gramStart"/>
                            <w:r>
                              <w:t xml:space="preserve">)  </w:t>
                            </w:r>
                            <w:r w:rsidR="00CE622D">
                              <w:t>Two</w:t>
                            </w:r>
                            <w:proofErr w:type="gramEnd"/>
                            <w:r w:rsidR="00CE622D">
                              <w:t xml:space="preserve"> lines </w:t>
                            </w:r>
                            <w:r w:rsidR="00935F91">
                              <w:t>are coplanar.</w:t>
                            </w:r>
                          </w:p>
                          <w:p w:rsidR="0092379D" w:rsidRDefault="0092379D"/>
                          <w:p w:rsidR="0092379D" w:rsidRDefault="0092379D">
                            <w:r>
                              <w:t>________ d</w:t>
                            </w:r>
                            <w:proofErr w:type="gramStart"/>
                            <w:r>
                              <w:t>)  A</w:t>
                            </w:r>
                            <w:proofErr w:type="gramEnd"/>
                            <w:r>
                              <w:t xml:space="preserve"> line and a plane </w:t>
                            </w:r>
                            <w:r w:rsidR="00935F91">
                              <w:t>are coplanar.</w:t>
                            </w:r>
                          </w:p>
                          <w:p w:rsidR="0092379D" w:rsidRDefault="0092379D"/>
                          <w:p w:rsidR="0092379D" w:rsidRDefault="00A33CBE">
                            <w:r>
                              <w:t xml:space="preserve">________ </w:t>
                            </w:r>
                            <w:proofErr w:type="gramStart"/>
                            <w:r>
                              <w:t xml:space="preserve">e)  </w:t>
                            </w:r>
                            <w:r w:rsidR="002D4EDF">
                              <w:t>When</w:t>
                            </w:r>
                            <w:proofErr w:type="gramEnd"/>
                            <w:r w:rsidR="002D4EDF">
                              <w:t xml:space="preserve"> using three letters to name an angle, the vertex is the second letter named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8" o:spid="_x0000_s1038" style="position:absolute;left:0;text-align:left;margin-left:2.25pt;margin-top:29.2pt;width:638.25pt;height:183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">
                <v:textbox>
                  <w:txbxContent>
                    <w:p w:rsidR="0092379D" w:rsidRDefault="00A33CBE">
                      <w:r>
                        <w:t xml:space="preserve">5.  </w:t>
                      </w:r>
                      <w:r w:rsidR="0092379D">
                        <w:t>Answer each of the following statements with AT (always true), ST (sometimes true) or NT (never true</w:t>
                      </w:r>
                      <w:r w:rsidR="00935F91">
                        <w:t>).</w:t>
                      </w:r>
                    </w:p>
                    <w:p w:rsidR="0092379D" w:rsidRDefault="0092379D"/>
                    <w:p w:rsidR="0092379D" w:rsidRDefault="0092379D">
                      <w:r>
                        <w:t>_______</w:t>
                      </w:r>
                      <w:proofErr w:type="gramStart"/>
                      <w:r>
                        <w:t>_  a</w:t>
                      </w:r>
                      <w:proofErr w:type="gramEnd"/>
                      <w:r>
                        <w:t>)  Two points are</w:t>
                      </w:r>
                      <w:r w:rsidR="00CE622D">
                        <w:t xml:space="preserve"> </w:t>
                      </w:r>
                      <w:r>
                        <w:t>collinear.</w:t>
                      </w:r>
                    </w:p>
                    <w:p w:rsidR="0092379D" w:rsidRDefault="0092379D"/>
                    <w:p w:rsidR="0092379D" w:rsidRDefault="0092379D">
                      <w:r>
                        <w:t>_______</w:t>
                      </w:r>
                      <w:proofErr w:type="gramStart"/>
                      <w:r>
                        <w:t>_  b</w:t>
                      </w:r>
                      <w:proofErr w:type="gramEnd"/>
                      <w:r>
                        <w:t>)  Three points are collinear.</w:t>
                      </w:r>
                    </w:p>
                    <w:p w:rsidR="0092379D" w:rsidRDefault="0092379D"/>
                    <w:p w:rsidR="0092379D" w:rsidRDefault="0092379D">
                      <w:r>
                        <w:t>________ c</w:t>
                      </w:r>
                      <w:proofErr w:type="gramStart"/>
                      <w:r>
                        <w:t xml:space="preserve">)  </w:t>
                      </w:r>
                      <w:r w:rsidR="00CE622D">
                        <w:t>Two</w:t>
                      </w:r>
                      <w:proofErr w:type="gramEnd"/>
                      <w:r w:rsidR="00CE622D">
                        <w:t xml:space="preserve"> lines </w:t>
                      </w:r>
                      <w:r w:rsidR="00935F91">
                        <w:t>are coplanar.</w:t>
                      </w:r>
                    </w:p>
                    <w:p w:rsidR="0092379D" w:rsidRDefault="0092379D"/>
                    <w:p w:rsidR="0092379D" w:rsidRDefault="0092379D">
                      <w:r>
                        <w:t>________ d</w:t>
                      </w:r>
                      <w:proofErr w:type="gramStart"/>
                      <w:r>
                        <w:t>)  A</w:t>
                      </w:r>
                      <w:proofErr w:type="gramEnd"/>
                      <w:r>
                        <w:t xml:space="preserve"> line and a plane </w:t>
                      </w:r>
                      <w:r w:rsidR="00935F91">
                        <w:t>are coplanar.</w:t>
                      </w:r>
                    </w:p>
                    <w:p w:rsidR="0092379D" w:rsidRDefault="0092379D"/>
                    <w:p w:rsidR="0092379D" w:rsidRDefault="00A33CBE">
                      <w:r>
                        <w:t xml:space="preserve">________ </w:t>
                      </w:r>
                      <w:proofErr w:type="gramStart"/>
                      <w:r>
                        <w:t xml:space="preserve">e)  </w:t>
                      </w:r>
                      <w:r w:rsidR="002D4EDF">
                        <w:t>When</w:t>
                      </w:r>
                      <w:proofErr w:type="gramEnd"/>
                      <w:r w:rsidR="002D4EDF">
                        <w:t xml:space="preserve"> using three letters to name an angle, the vertex is the second letter named.</w:t>
                      </w:r>
                    </w:p>
                  </w:txbxContent>
                </v:textbox>
              </v:rect>
            </w:pict>
          </mc:Fallback>
        </mc:AlternateContent>
      </w:r>
    </w:p>
    <w:sectPr w:rsidR="00DF50EC" w:rsidRPr="00DF50EC" w:rsidSect="005E2967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63AC0"/>
    <w:multiLevelType w:val="hybridMultilevel"/>
    <w:tmpl w:val="BB52D1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D4338"/>
    <w:multiLevelType w:val="hybridMultilevel"/>
    <w:tmpl w:val="B1A809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1109BE"/>
    <w:multiLevelType w:val="hybridMultilevel"/>
    <w:tmpl w:val="58648C8C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AD35B0"/>
    <w:multiLevelType w:val="hybridMultilevel"/>
    <w:tmpl w:val="CF4C0D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15248E1"/>
    <w:multiLevelType w:val="hybridMultilevel"/>
    <w:tmpl w:val="3000D4E6"/>
    <w:lvl w:ilvl="0" w:tplc="040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1B365F6"/>
    <w:multiLevelType w:val="hybridMultilevel"/>
    <w:tmpl w:val="B73E61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86005A"/>
    <w:multiLevelType w:val="hybridMultilevel"/>
    <w:tmpl w:val="9A9A95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2FE5013"/>
    <w:multiLevelType w:val="hybridMultilevel"/>
    <w:tmpl w:val="FA10E5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98002FB"/>
    <w:multiLevelType w:val="hybridMultilevel"/>
    <w:tmpl w:val="956CB846"/>
    <w:lvl w:ilvl="0" w:tplc="56FC7CAE">
      <w:start w:val="2"/>
      <w:numFmt w:val="lowerLetter"/>
      <w:lvlText w:val="%1)"/>
      <w:lvlJc w:val="left"/>
      <w:pPr>
        <w:ind w:left="1080" w:hanging="360"/>
      </w:pPr>
      <w:rPr>
        <w:rFonts w:eastAsiaTheme="minorEastAsia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2170507"/>
    <w:multiLevelType w:val="hybridMultilevel"/>
    <w:tmpl w:val="B418AD66"/>
    <w:lvl w:ilvl="0" w:tplc="DEE44DA4">
      <w:start w:val="1"/>
      <w:numFmt w:val="decimal"/>
      <w:lvlText w:val="%1."/>
      <w:lvlJc w:val="left"/>
      <w:pPr>
        <w:ind w:left="720" w:hanging="360"/>
      </w:pPr>
      <w:rPr>
        <w:rFonts w:ascii="Cambria Math" w:eastAsiaTheme="minorHAnsi" w:hAnsi="Cambria Math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9B4241"/>
    <w:multiLevelType w:val="multilevel"/>
    <w:tmpl w:val="112AD76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5FD06D61"/>
    <w:multiLevelType w:val="hybridMultilevel"/>
    <w:tmpl w:val="E7E03C02"/>
    <w:lvl w:ilvl="0" w:tplc="DEE44DA4">
      <w:start w:val="1"/>
      <w:numFmt w:val="decimal"/>
      <w:lvlText w:val="%1."/>
      <w:lvlJc w:val="left"/>
      <w:pPr>
        <w:ind w:left="720" w:hanging="360"/>
      </w:pPr>
      <w:rPr>
        <w:rFonts w:ascii="Cambria Math" w:eastAsiaTheme="minorHAnsi" w:hAnsi="Cambria Math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04341B6"/>
    <w:multiLevelType w:val="hybridMultilevel"/>
    <w:tmpl w:val="107CC9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507106A"/>
    <w:multiLevelType w:val="hybridMultilevel"/>
    <w:tmpl w:val="2B8271A8"/>
    <w:lvl w:ilvl="0" w:tplc="A2D40B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9"/>
  </w:num>
  <w:num w:numId="3">
    <w:abstractNumId w:val="11"/>
  </w:num>
  <w:num w:numId="4">
    <w:abstractNumId w:val="8"/>
  </w:num>
  <w:num w:numId="5">
    <w:abstractNumId w:val="0"/>
  </w:num>
  <w:num w:numId="6">
    <w:abstractNumId w:val="1"/>
  </w:num>
  <w:num w:numId="7">
    <w:abstractNumId w:val="13"/>
  </w:num>
  <w:num w:numId="8">
    <w:abstractNumId w:val="3"/>
  </w:num>
  <w:num w:numId="9">
    <w:abstractNumId w:val="6"/>
  </w:num>
  <w:num w:numId="10">
    <w:abstractNumId w:val="4"/>
  </w:num>
  <w:num w:numId="11">
    <w:abstractNumId w:val="2"/>
  </w:num>
  <w:num w:numId="12">
    <w:abstractNumId w:val="12"/>
  </w:num>
  <w:num w:numId="13">
    <w:abstractNumId w:val="5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2967"/>
    <w:rsid w:val="000104D8"/>
    <w:rsid w:val="000364F7"/>
    <w:rsid w:val="00076E42"/>
    <w:rsid w:val="00230550"/>
    <w:rsid w:val="002373BC"/>
    <w:rsid w:val="002D4EDF"/>
    <w:rsid w:val="00300960"/>
    <w:rsid w:val="003D1977"/>
    <w:rsid w:val="003F2C8A"/>
    <w:rsid w:val="00441D50"/>
    <w:rsid w:val="0045496A"/>
    <w:rsid w:val="00474900"/>
    <w:rsid w:val="004F507E"/>
    <w:rsid w:val="005E2967"/>
    <w:rsid w:val="006568CD"/>
    <w:rsid w:val="007271B6"/>
    <w:rsid w:val="007551B5"/>
    <w:rsid w:val="007A72CF"/>
    <w:rsid w:val="00827B80"/>
    <w:rsid w:val="0086477A"/>
    <w:rsid w:val="00894CC9"/>
    <w:rsid w:val="0092379D"/>
    <w:rsid w:val="00935F91"/>
    <w:rsid w:val="00A33CBE"/>
    <w:rsid w:val="00A359DF"/>
    <w:rsid w:val="00A9673E"/>
    <w:rsid w:val="00AD6744"/>
    <w:rsid w:val="00B404F1"/>
    <w:rsid w:val="00C36C94"/>
    <w:rsid w:val="00C75C29"/>
    <w:rsid w:val="00CE622D"/>
    <w:rsid w:val="00D85B04"/>
    <w:rsid w:val="00D9019D"/>
    <w:rsid w:val="00DF50EC"/>
    <w:rsid w:val="00E5065E"/>
    <w:rsid w:val="00EF7FC7"/>
    <w:rsid w:val="00F06ACE"/>
    <w:rsid w:val="00F33BCC"/>
    <w:rsid w:val="00FC3D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 style="mso-height-percent:200;mso-width-relative:margin;mso-height-relative:margin" fillcolor="none [3212]" strokecolor="none [3212]">
      <v:fill color="none [3212]"/>
      <v:stroke color="none [3212]"/>
      <v:textbox style="mso-fit-shape-to-text:t"/>
    </o:shapedefaults>
    <o:shapelayout v:ext="edit">
      <o:idmap v:ext="edit" data="1"/>
      <o:rules v:ext="edit">
        <o:r id="V:Rule1" type="callout" idref="#_x0000_s1046"/>
        <o:r id="V:Rule5" type="connector" idref="#_x0000_s1049"/>
        <o:r id="V:Rule6" type="connector" idref="#_x0000_s1047"/>
        <o:r id="V:Rule7" type="connector" idref="#_x0000_s1048"/>
      </o:rules>
    </o:shapelayout>
  </w:shapeDefaults>
  <w:decimalSymbol w:val="."/>
  <w:listSeparator w:val=","/>
  <w14:docId w14:val="0038EFA4"/>
  <w15:docId w15:val="{3BCB027E-6747-4405-A995-54591A4795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E296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6E42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6E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6E4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100</Words>
  <Characters>57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ey_Bernhard</dc:creator>
  <cp:lastModifiedBy>Kelley Bernhard</cp:lastModifiedBy>
  <cp:revision>7</cp:revision>
  <cp:lastPrinted>2016-09-08T14:08:00Z</cp:lastPrinted>
  <dcterms:created xsi:type="dcterms:W3CDTF">2016-09-08T13:51:00Z</dcterms:created>
  <dcterms:modified xsi:type="dcterms:W3CDTF">2016-09-08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